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649C0329" w:rsidR="00565410" w:rsidRPr="00386483" w:rsidRDefault="00565410" w:rsidP="00565410">
      <w:pPr>
        <w:rPr>
          <w:sz w:val="28"/>
          <w:szCs w:val="28"/>
        </w:rPr>
      </w:pPr>
      <w:r w:rsidRPr="00FF14AE">
        <w:rPr>
          <w:sz w:val="28"/>
          <w:szCs w:val="28"/>
          <w:u w:val="single"/>
        </w:rPr>
        <w:t xml:space="preserve">Math </w:t>
      </w:r>
      <w:r w:rsidR="005E5963">
        <w:rPr>
          <w:sz w:val="28"/>
          <w:szCs w:val="28"/>
          <w:u w:val="single"/>
        </w:rPr>
        <w:t>1</w:t>
      </w:r>
      <w:r w:rsidR="0095003C">
        <w:rPr>
          <w:sz w:val="28"/>
          <w:szCs w:val="28"/>
          <w:u w:val="single"/>
        </w:rPr>
        <w:t>76</w:t>
      </w:r>
      <w:r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>
        <w:rPr>
          <w:sz w:val="28"/>
          <w:szCs w:val="28"/>
          <w:u w:val="single"/>
        </w:rPr>
        <w:t>echnology Problem 0</w:t>
      </w:r>
      <w:r w:rsidR="004E0E3B">
        <w:rPr>
          <w:sz w:val="28"/>
          <w:szCs w:val="28"/>
          <w:u w:val="single"/>
        </w:rPr>
        <w:t>3</w:t>
      </w:r>
      <w:r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92A807E" w:rsidR="007037E2" w:rsidRPr="005E5963" w:rsidRDefault="00B31B50" w:rsidP="00565410">
      <w:r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 w:rsidR="007037E2" w:rsidRPr="005E5963">
        <w:rPr>
          <w:rStyle w:val="Hyperlink"/>
          <w:color w:val="auto"/>
          <w:u w:val="none"/>
        </w:rPr>
        <w:sym w:font="Wingdings" w:char="F0E0"/>
      </w:r>
      <w:r w:rsidR="007037E2" w:rsidRPr="005E5963">
        <w:rPr>
          <w:rStyle w:val="Hyperlink"/>
          <w:color w:val="auto"/>
          <w:u w:val="none"/>
        </w:rPr>
        <w:t xml:space="preserve"> </w:t>
      </w:r>
      <w:r>
        <w:rPr>
          <w:rStyle w:val="Hyperlink"/>
          <w:color w:val="auto"/>
          <w:u w:val="none"/>
        </w:rPr>
        <w:t>9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164D499F" w14:textId="0718E947" w:rsidR="002E4BA9" w:rsidRDefault="002E4BA9" w:rsidP="002E4BA9">
      <w:pPr>
        <w:rPr>
          <w:color w:val="FF0000"/>
        </w:rPr>
      </w:pPr>
      <w:r w:rsidRPr="009D0651">
        <w:rPr>
          <w:rFonts w:cs="Tahoma"/>
          <w:color w:val="FF0000"/>
        </w:rPr>
        <w:t xml:space="preserve">This problem is due at the beginning of class on </w:t>
      </w:r>
      <w:r w:rsidR="0021146A">
        <w:rPr>
          <w:color w:val="FF0000"/>
        </w:rPr>
        <w:t>******.</w:t>
      </w:r>
      <w:r>
        <w:rPr>
          <w:color w:val="FF0000"/>
        </w:rPr>
        <w:t xml:space="preserve"> </w:t>
      </w:r>
    </w:p>
    <w:p w14:paraId="2E0E0CEA" w14:textId="37FEA0AE" w:rsidR="002E4BA9" w:rsidRDefault="002E4BA9" w:rsidP="002E4BA9">
      <w:pPr>
        <w:rPr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>No late papers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3E66FEAA" w14:textId="52B1A0CE" w:rsidR="00893246" w:rsidRDefault="00893246" w:rsidP="002E4BA9">
      <w:pPr>
        <w:rPr>
          <w:color w:val="FF0000"/>
        </w:rPr>
      </w:pPr>
    </w:p>
    <w:p w14:paraId="0372DB00" w14:textId="68485282" w:rsidR="00893246" w:rsidRDefault="00893246" w:rsidP="002E4BA9">
      <w:pPr>
        <w:rPr>
          <w:color w:val="FF0000"/>
        </w:rPr>
      </w:pPr>
    </w:p>
    <w:p w14:paraId="53683E78" w14:textId="77777777" w:rsidR="004E0E3B" w:rsidRDefault="004E0E3B" w:rsidP="004E0E3B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13154D6" w14:textId="384BC488" w:rsidR="004E0E3B" w:rsidRPr="00BA1651" w:rsidRDefault="00B31B50" w:rsidP="004E0E3B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E933D8" wp14:editId="6E1B8A1B">
                <wp:simplePos x="0" y="0"/>
                <wp:positionH relativeFrom="column">
                  <wp:posOffset>3665855</wp:posOffset>
                </wp:positionH>
                <wp:positionV relativeFrom="paragraph">
                  <wp:posOffset>104140</wp:posOffset>
                </wp:positionV>
                <wp:extent cx="2658110" cy="1041400"/>
                <wp:effectExtent l="0" t="0" r="8890" b="1270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110" cy="1041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E4C32D4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3C46C0FD" w14:textId="77777777" w:rsidR="004E0E3B" w:rsidRPr="000744AE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016678D0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5335814D" w14:textId="77777777" w:rsidR="004E0E3B" w:rsidRPr="003A6B8D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E933D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8.65pt;margin-top:8.2pt;width:209.3pt;height:8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" filled="f" strokecolor="black [3213]">
                <v:textbox inset=",7.2pt,,7.2pt">
                  <w:txbxContent>
                    <w:p w14:paraId="2E4C32D4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3C46C0FD" w14:textId="77777777" w:rsidR="004E0E3B" w:rsidRPr="000744AE" w:rsidRDefault="004E0E3B" w:rsidP="004E0E3B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016678D0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5335814D" w14:textId="77777777" w:rsidR="004E0E3B" w:rsidRPr="003A6B8D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4E0E3B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sup>
            </m:sSup>
          </m:den>
        </m:f>
      </m:oMath>
    </w:p>
    <w:p w14:paraId="3C908E61" w14:textId="19022FAA" w:rsidR="004E0E3B" w:rsidRPr="00104532" w:rsidRDefault="00F95439" w:rsidP="004E0E3B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54EE9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.3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5480" r:id="rId7"/>
        </w:object>
      </w:r>
      <w:r w:rsidR="004E0E3B" w:rsidRPr="001C6D62">
        <w:rPr>
          <w:rFonts w:cs="Tahoma"/>
          <w:color w:val="070007"/>
        </w:rPr>
        <w:t xml:space="preserve"> </w:t>
      </w:r>
    </w:p>
    <w:p w14:paraId="10B2E3A7" w14:textId="737DB313" w:rsidR="004E0E3B" w:rsidRPr="005E5963" w:rsidRDefault="004E0E3B" w:rsidP="004E0E3B">
      <w:pPr>
        <w:rPr>
          <w:rFonts w:cs="Tahoma"/>
          <w:color w:val="070007"/>
        </w:rPr>
      </w:pPr>
    </w:p>
    <w:p w14:paraId="39D42AED" w14:textId="77777777" w:rsidR="004E0E3B" w:rsidRDefault="004E0E3B" w:rsidP="004E0E3B">
      <w:pPr>
        <w:rPr>
          <w:rFonts w:cs="Tahoma"/>
          <w:color w:val="070007"/>
        </w:rPr>
      </w:pPr>
    </w:p>
    <w:p w14:paraId="1B7F94DA" w14:textId="77777777" w:rsidR="004E0E3B" w:rsidRDefault="004E0E3B" w:rsidP="004E0E3B">
      <w:pPr>
        <w:rPr>
          <w:rFonts w:cs="Tahoma"/>
          <w:color w:val="070007"/>
        </w:rPr>
      </w:pPr>
    </w:p>
    <w:p w14:paraId="00B3637A" w14:textId="714C5513" w:rsidR="004E0E3B" w:rsidRPr="005E5963" w:rsidRDefault="004E0E3B" w:rsidP="004E0E3B">
      <w:pPr>
        <w:rPr>
          <w:rFonts w:cs="Tahoma"/>
          <w:color w:val="070007"/>
        </w:rPr>
      </w:pPr>
    </w:p>
    <w:p w14:paraId="7CFC0048" w14:textId="0929FA40" w:rsidR="004E0E3B" w:rsidRDefault="004E0E3B" w:rsidP="004E0E3B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AA3B680" w14:textId="1868B34A" w:rsidR="004E0E3B" w:rsidRPr="00BA1651" w:rsidRDefault="00B31B50" w:rsidP="004E0E3B">
      <w:pPr>
        <w:ind w:left="360"/>
        <w:rPr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C202FB" wp14:editId="07CD999D">
                <wp:simplePos x="0" y="0"/>
                <wp:positionH relativeFrom="column">
                  <wp:posOffset>3665855</wp:posOffset>
                </wp:positionH>
                <wp:positionV relativeFrom="paragraph">
                  <wp:posOffset>49530</wp:posOffset>
                </wp:positionV>
                <wp:extent cx="2835910" cy="1108710"/>
                <wp:effectExtent l="0" t="0" r="8890" b="8890"/>
                <wp:wrapThrough wrapText="bothSides">
                  <wp:wrapPolygon edited="0">
                    <wp:start x="0" y="0"/>
                    <wp:lineTo x="0" y="21526"/>
                    <wp:lineTo x="21571" y="21526"/>
                    <wp:lineTo x="2157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5910" cy="11087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6AE5A97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9D61C36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160516CA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5C480EAF" w14:textId="77777777" w:rsidR="004E0E3B" w:rsidRPr="003A6B8D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C202FB" id="Text Box 3" o:spid="_x0000_s1027" type="#_x0000_t202" style="position:absolute;left:0;text-align:left;margin-left:288.65pt;margin-top:3.9pt;width:223.3pt;height:87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" filled="f">
                <v:textbox inset=",7.2pt,,7.2pt">
                  <w:txbxContent>
                    <w:p w14:paraId="46AE5A97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9D61C36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160516CA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5C480EAF" w14:textId="77777777" w:rsidR="004E0E3B" w:rsidRPr="003A6B8D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4E0E3B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+1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+2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4</m:t>
            </m:r>
          </m:sup>
        </m:sSup>
      </m:oMath>
    </w:p>
    <w:p w14:paraId="259D4AE8" w14:textId="06D84D93" w:rsidR="004E0E3B" w:rsidRPr="00BA1651" w:rsidRDefault="004E0E3B" w:rsidP="004E0E3B">
      <w:pPr>
        <w:rPr>
          <w:rFonts w:cs="Tahoma"/>
          <w:color w:val="070007"/>
          <w:sz w:val="32"/>
          <w:szCs w:val="32"/>
        </w:rPr>
      </w:pPr>
    </w:p>
    <w:p w14:paraId="1E4F6A2B" w14:textId="77777777" w:rsidR="004E0E3B" w:rsidRDefault="004E0E3B" w:rsidP="004E0E3B">
      <w:pPr>
        <w:rPr>
          <w:rFonts w:cs="Tahoma"/>
          <w:color w:val="070007"/>
        </w:rPr>
      </w:pPr>
    </w:p>
    <w:p w14:paraId="67A8BCD3" w14:textId="77777777" w:rsidR="004E0E3B" w:rsidRDefault="004E0E3B" w:rsidP="004E0E3B">
      <w:pPr>
        <w:rPr>
          <w:rFonts w:cs="Tahoma"/>
          <w:color w:val="070007"/>
        </w:rPr>
      </w:pPr>
    </w:p>
    <w:p w14:paraId="4F60D640" w14:textId="77777777" w:rsidR="004E0E3B" w:rsidRPr="005E5963" w:rsidRDefault="004E0E3B" w:rsidP="004E0E3B"/>
    <w:p w14:paraId="510828CB" w14:textId="52D35A23" w:rsidR="004E0E3B" w:rsidRDefault="004E0E3B" w:rsidP="004E0E3B"/>
    <w:p w14:paraId="1135E442" w14:textId="77777777" w:rsidR="00B31B50" w:rsidRPr="005E5963" w:rsidRDefault="00B31B50" w:rsidP="004E0E3B"/>
    <w:p w14:paraId="090E908F" w14:textId="77777777" w:rsidR="00B31B50" w:rsidRPr="00F007DF" w:rsidRDefault="00B31B50" w:rsidP="00B31B50">
      <w:pPr>
        <w:pStyle w:val="ListParagraph"/>
        <w:numPr>
          <w:ilvl w:val="0"/>
          <w:numId w:val="2"/>
        </w:numPr>
      </w:pPr>
      <w:r>
        <w:rPr>
          <w:sz w:val="32"/>
          <w:szCs w:val="32"/>
        </w:rPr>
        <w:t xml:space="preserve">Complete the sentence:  For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4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-3x+4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5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+8x-7</m:t>
            </m:r>
          </m:den>
        </m:f>
      </m:oMath>
      <w:r>
        <w:rPr>
          <w:sz w:val="36"/>
          <w:szCs w:val="36"/>
        </w:rPr>
        <w:t xml:space="preserve">,  if </w:t>
      </w:r>
      <m:oMath>
        <m:r>
          <w:rPr>
            <w:rFonts w:ascii="Cambria Math" w:hAnsi="Cambria Math"/>
            <w:sz w:val="36"/>
            <w:szCs w:val="36"/>
          </w:rPr>
          <m:t xml:space="preserve">x </m:t>
        </m:r>
      </m:oMath>
      <w:r>
        <w:rPr>
          <w:sz w:val="36"/>
          <w:szCs w:val="36"/>
        </w:rPr>
        <w:t>i</w:t>
      </w:r>
      <w:proofErr w:type="spellStart"/>
      <w:r w:rsidRPr="00F007DF">
        <w:rPr>
          <w:sz w:val="32"/>
          <w:szCs w:val="32"/>
        </w:rPr>
        <w:t>ncreases</w:t>
      </w:r>
      <w:proofErr w:type="spellEnd"/>
      <w:r w:rsidRPr="00F007DF">
        <w:rPr>
          <w:sz w:val="32"/>
          <w:szCs w:val="32"/>
        </w:rPr>
        <w:t xml:space="preserve"> by 1 unit from </w:t>
      </w:r>
      <w:r>
        <w:rPr>
          <w:sz w:val="32"/>
          <w:szCs w:val="32"/>
        </w:rPr>
        <w:t>3</w:t>
      </w:r>
      <w:r w:rsidRPr="00F007DF">
        <w:rPr>
          <w:sz w:val="32"/>
          <w:szCs w:val="32"/>
        </w:rPr>
        <w:t xml:space="preserve"> to </w:t>
      </w:r>
      <w:r>
        <w:rPr>
          <w:sz w:val="32"/>
          <w:szCs w:val="32"/>
        </w:rPr>
        <w:t>4</w:t>
      </w:r>
      <w:r w:rsidRPr="00F007DF">
        <w:rPr>
          <w:sz w:val="32"/>
          <w:szCs w:val="32"/>
        </w:rPr>
        <w:t>,</w:t>
      </w:r>
      <w:r>
        <w:rPr>
          <w:sz w:val="32"/>
          <w:szCs w:val="32"/>
        </w:rPr>
        <w:t xml:space="preserve"> we expect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</m:oMath>
      <w:r w:rsidRPr="00F007D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to </w:t>
      </w:r>
    </w:p>
    <w:p w14:paraId="0ECC7D91" w14:textId="77777777" w:rsidR="00B31B50" w:rsidRDefault="00B31B50" w:rsidP="00B31B50">
      <w:pPr>
        <w:ind w:left="36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9BF1980" wp14:editId="434218B2">
                <wp:simplePos x="0" y="0"/>
                <wp:positionH relativeFrom="column">
                  <wp:posOffset>474133</wp:posOffset>
                </wp:positionH>
                <wp:positionV relativeFrom="paragraph">
                  <wp:posOffset>75777</wp:posOffset>
                </wp:positionV>
                <wp:extent cx="5604934" cy="736600"/>
                <wp:effectExtent l="0" t="0" r="889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4934" cy="736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6C250A8" w14:textId="77777777" w:rsidR="00B31B50" w:rsidRDefault="00B31B50" w:rsidP="00B31B5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F1980" id="Text Box 16" o:spid="_x0000_s1028" type="#_x0000_t202" style="position:absolute;left:0;text-align:left;margin-left:37.35pt;margin-top:5.95pt;width:441.35pt;height:5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" fillcolor="white [3201]" strokeweight="1pt">
                <v:textbox>
                  <w:txbxContent>
                    <w:p w14:paraId="06C250A8" w14:textId="77777777" w:rsidR="00B31B50" w:rsidRDefault="00B31B50" w:rsidP="00B31B50"/>
                  </w:txbxContent>
                </v:textbox>
              </v:shape>
            </w:pict>
          </mc:Fallback>
        </mc:AlternateContent>
      </w:r>
    </w:p>
    <w:p w14:paraId="55F9DF51" w14:textId="77777777" w:rsidR="00B31B50" w:rsidRDefault="00B31B50" w:rsidP="00B31B50">
      <w:pPr>
        <w:ind w:left="360"/>
        <w:rPr>
          <w:sz w:val="32"/>
          <w:szCs w:val="32"/>
        </w:rPr>
      </w:pPr>
    </w:p>
    <w:p w14:paraId="6DF916BE" w14:textId="77777777" w:rsidR="00B31B50" w:rsidRDefault="00B31B50" w:rsidP="00B31B50">
      <w:pPr>
        <w:ind w:left="360"/>
        <w:rPr>
          <w:sz w:val="32"/>
          <w:szCs w:val="32"/>
        </w:rPr>
      </w:pPr>
    </w:p>
    <w:p w14:paraId="07EA5B95" w14:textId="77777777" w:rsidR="00B31B50" w:rsidRDefault="00B31B50" w:rsidP="00B31B50">
      <w:pPr>
        <w:ind w:left="360"/>
        <w:rPr>
          <w:sz w:val="32"/>
          <w:szCs w:val="32"/>
        </w:rPr>
      </w:pPr>
    </w:p>
    <w:p w14:paraId="44C80D9D" w14:textId="77777777" w:rsidR="00B31B50" w:rsidRPr="001C7AFE" w:rsidRDefault="00B31B50" w:rsidP="00B31B50">
      <w:pPr>
        <w:ind w:left="360"/>
        <w:rPr>
          <w:sz w:val="32"/>
          <w:szCs w:val="32"/>
        </w:rPr>
      </w:pPr>
      <w:r w:rsidRPr="001C7AFE">
        <w:rPr>
          <w:sz w:val="32"/>
          <w:szCs w:val="32"/>
        </w:rPr>
        <w:t>Round your answer to 2 decimal places.</w:t>
      </w:r>
    </w:p>
    <w:p w14:paraId="780E3AB1" w14:textId="5D761E2E" w:rsidR="004E0E3B" w:rsidRDefault="004E0E3B" w:rsidP="004E0E3B"/>
    <w:p w14:paraId="1770C034" w14:textId="5B8A372C" w:rsidR="00C8494E" w:rsidRDefault="00C8494E" w:rsidP="004E0E3B"/>
    <w:p w14:paraId="638CAC86" w14:textId="77777777" w:rsidR="0021146A" w:rsidRDefault="0021146A" w:rsidP="0021146A">
      <w:pPr>
        <w:ind w:left="360"/>
      </w:pPr>
      <w:r w:rsidRPr="00DE5C29">
        <w:t>Do all these things:</w:t>
      </w:r>
    </w:p>
    <w:p w14:paraId="26C37F20" w14:textId="77777777" w:rsidR="0021146A" w:rsidRPr="00DE5C29" w:rsidRDefault="0021146A" w:rsidP="0021146A">
      <w:pPr>
        <w:ind w:left="360"/>
      </w:pPr>
    </w:p>
    <w:p w14:paraId="34F0BE6D" w14:textId="77777777" w:rsidR="0021146A" w:rsidRPr="00DE5C29" w:rsidRDefault="0021146A" w:rsidP="0021146A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12C6203C" w14:textId="77777777" w:rsidR="0021146A" w:rsidRDefault="0021146A" w:rsidP="0021146A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derivative”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>
        <w:t>find the instantaneous rate-of-change of the function</w:t>
      </w:r>
      <w:r w:rsidRPr="00DE5C29">
        <w:t>.</w:t>
      </w:r>
    </w:p>
    <w:p w14:paraId="55CF5FF5" w14:textId="77777777" w:rsidR="0021146A" w:rsidRDefault="0021146A" w:rsidP="0021146A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BF1D68" wp14:editId="45D7E9B6">
                <wp:simplePos x="0" y="0"/>
                <wp:positionH relativeFrom="column">
                  <wp:posOffset>604732</wp:posOffset>
                </wp:positionH>
                <wp:positionV relativeFrom="paragraph">
                  <wp:posOffset>55245</wp:posOffset>
                </wp:positionV>
                <wp:extent cx="537634" cy="419100"/>
                <wp:effectExtent l="63500" t="38100" r="59690" b="7620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34" cy="419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2064A58" id="Oval 4" o:spid="_x0000_s1026" style="position:absolute;margin-left:47.6pt;margin-top:4.35pt;width:42.35pt;height:3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0FA122C2" w14:textId="77777777" w:rsidR="0021146A" w:rsidRPr="00DE5C29" w:rsidRDefault="0021146A" w:rsidP="0021146A">
      <w:pPr>
        <w:numPr>
          <w:ilvl w:val="0"/>
          <w:numId w:val="1"/>
        </w:numPr>
      </w:pPr>
      <w:r>
        <w:t xml:space="preserve">Circle   your answer on the W|A page and enter it in the box at the problem.  </w:t>
      </w:r>
    </w:p>
    <w:p w14:paraId="2F73C5E4" w14:textId="77777777" w:rsidR="000110D8" w:rsidRDefault="000110D8" w:rsidP="000110D8"/>
    <w:p w14:paraId="4CD27BE6" w14:textId="72B7CA76" w:rsidR="000110D8" w:rsidRPr="000110D8" w:rsidRDefault="000110D8" w:rsidP="00565410">
      <w:pPr>
        <w:rPr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9759BB" wp14:editId="0050A5A9">
                <wp:simplePos x="0" y="0"/>
                <wp:positionH relativeFrom="column">
                  <wp:posOffset>1638300</wp:posOffset>
                </wp:positionH>
                <wp:positionV relativeFrom="paragraph">
                  <wp:posOffset>1149985</wp:posOffset>
                </wp:positionV>
                <wp:extent cx="901700" cy="749300"/>
                <wp:effectExtent l="63500" t="38100" r="63500" b="7620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1700" cy="7493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3100B33" id="Oval 12" o:spid="_x0000_s1026" style="position:absolute;margin-left:129pt;margin-top:90.55pt;width:71pt;height:5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sectPr w:rsidR="000110D8" w:rsidRPr="000110D8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110D8"/>
    <w:rsid w:val="00104532"/>
    <w:rsid w:val="00124BC5"/>
    <w:rsid w:val="001C6D62"/>
    <w:rsid w:val="0021146A"/>
    <w:rsid w:val="00220DB8"/>
    <w:rsid w:val="00281FC6"/>
    <w:rsid w:val="002E4BA9"/>
    <w:rsid w:val="003475C7"/>
    <w:rsid w:val="00423E37"/>
    <w:rsid w:val="004E0B96"/>
    <w:rsid w:val="004E0E3B"/>
    <w:rsid w:val="005008E6"/>
    <w:rsid w:val="0051161F"/>
    <w:rsid w:val="005308FD"/>
    <w:rsid w:val="00561252"/>
    <w:rsid w:val="00565410"/>
    <w:rsid w:val="005E5963"/>
    <w:rsid w:val="006145F6"/>
    <w:rsid w:val="00654C55"/>
    <w:rsid w:val="007037E2"/>
    <w:rsid w:val="0077789E"/>
    <w:rsid w:val="007976B2"/>
    <w:rsid w:val="00862D4C"/>
    <w:rsid w:val="00893246"/>
    <w:rsid w:val="008C5971"/>
    <w:rsid w:val="008E5B06"/>
    <w:rsid w:val="008F2788"/>
    <w:rsid w:val="0095003C"/>
    <w:rsid w:val="00A07C23"/>
    <w:rsid w:val="00AB171E"/>
    <w:rsid w:val="00AB3D3C"/>
    <w:rsid w:val="00AC14EF"/>
    <w:rsid w:val="00AC6152"/>
    <w:rsid w:val="00B23EC8"/>
    <w:rsid w:val="00B31167"/>
    <w:rsid w:val="00B31B50"/>
    <w:rsid w:val="00B77F62"/>
    <w:rsid w:val="00BD2FC1"/>
    <w:rsid w:val="00C8494E"/>
    <w:rsid w:val="00CD2968"/>
    <w:rsid w:val="00CF220B"/>
    <w:rsid w:val="00E9553E"/>
    <w:rsid w:val="00F727BA"/>
    <w:rsid w:val="00F954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4E0E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0D8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0D8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://www.wolframalpha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9</Words>
  <Characters>91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cp:lastPrinted>2020-02-10T17:36:00Z</cp:lastPrinted>
  <dcterms:created xsi:type="dcterms:W3CDTF">2022-02-08T00:11:00Z</dcterms:created>
  <dcterms:modified xsi:type="dcterms:W3CDTF">2022-02-08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